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86" r:id="rId3"/>
    <p:sldId id="287" r:id="rId4"/>
    <p:sldId id="289" r:id="rId5"/>
    <p:sldId id="282" r:id="rId6"/>
    <p:sldId id="283" r:id="rId7"/>
    <p:sldId id="284" r:id="rId8"/>
    <p:sldId id="285" r:id="rId9"/>
    <p:sldId id="290" r:id="rId10"/>
    <p:sldId id="288" r:id="rId11"/>
    <p:sldId id="291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5" autoAdjust="0"/>
    <p:restoredTop sz="93788" autoAdjust="0"/>
  </p:normalViewPr>
  <p:slideViewPr>
    <p:cSldViewPr snapToGrid="0">
      <p:cViewPr varScale="1">
        <p:scale>
          <a:sx n="105" d="100"/>
          <a:sy n="105" d="100"/>
        </p:scale>
        <p:origin x="24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-28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6C9E-38D9-459B-A52C-993692713A52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F5D2-6E2C-4EBF-A9B0-362511A4EA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554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6C9E-38D9-459B-A52C-993692713A52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F5D2-6E2C-4EBF-A9B0-362511A4EA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527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6C9E-38D9-459B-A52C-993692713A52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F5D2-6E2C-4EBF-A9B0-362511A4EA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552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6C9E-38D9-459B-A52C-993692713A52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F5D2-6E2C-4EBF-A9B0-362511A4EA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372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6C9E-38D9-459B-A52C-993692713A52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F5D2-6E2C-4EBF-A9B0-362511A4EA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372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6C9E-38D9-459B-A52C-993692713A52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F5D2-6E2C-4EBF-A9B0-362511A4EA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1726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6C9E-38D9-459B-A52C-993692713A52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F5D2-6E2C-4EBF-A9B0-362511A4EA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261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6C9E-38D9-459B-A52C-993692713A52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F5D2-6E2C-4EBF-A9B0-362511A4EA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4437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6C9E-38D9-459B-A52C-993692713A52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F5D2-6E2C-4EBF-A9B0-362511A4EA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760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6C9E-38D9-459B-A52C-993692713A52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F5D2-6E2C-4EBF-A9B0-362511A4EA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559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C6C9E-38D9-459B-A52C-993692713A52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F5D2-6E2C-4EBF-A9B0-362511A4EA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78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AC6C9E-38D9-459B-A52C-993692713A52}" type="datetimeFigureOut">
              <a:rPr lang="en-US" smtClean="0"/>
              <a:t>12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5BF5D2-6E2C-4EBF-A9B0-362511A4EA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33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7" Type="http://schemas.openxmlformats.org/officeDocument/2006/relationships/image" Target="../media/image1.png"/><Relationship Id="rId2" Type="http://schemas.microsoft.com/office/2007/relationships/media" Target="../media/media3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1.png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5" Type="http://schemas.openxmlformats.org/officeDocument/2006/relationships/image" Target="../media/image1.png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5" Type="http://schemas.openxmlformats.org/officeDocument/2006/relationships/image" Target="../media/image1.png"/><Relationship Id="rId4" Type="http://schemas.openxmlformats.org/officeDocument/2006/relationships/image" Target="../media/image5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1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86770"/>
            <a:ext cx="7772400" cy="1260388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Identification, synthesis, and development of the sex pheromone of the mealybug,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Ferrisia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gilli</a:t>
            </a:r>
            <a:endParaRPr lang="en-US" sz="2400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459037"/>
            <a:ext cx="6858000" cy="1363155"/>
          </a:xfrm>
        </p:spPr>
        <p:txBody>
          <a:bodyPr>
            <a:noAutofit/>
          </a:bodyPr>
          <a:lstStyle/>
          <a:p>
            <a:r>
              <a:rPr lang="en-US" sz="1800" b="1" dirty="0"/>
              <a:t>Jocelyn </a:t>
            </a:r>
            <a:r>
              <a:rPr lang="en-US" sz="1800" b="1" dirty="0" smtClean="0"/>
              <a:t>Millar, Dept of Entomology, UC Riverside</a:t>
            </a:r>
          </a:p>
          <a:p>
            <a:r>
              <a:rPr lang="en-US" sz="1800" b="1" dirty="0" smtClean="0"/>
              <a:t>Kent Daane, Environmental Science, Policy, and Management, UC Berkeley/Kearney Ag Center</a:t>
            </a:r>
            <a:endParaRPr lang="en-US" sz="1800" b="1" dirty="0" smtClean="0"/>
          </a:p>
          <a:p>
            <a:r>
              <a:rPr lang="en-US" sz="1800" dirty="0"/>
              <a:t/>
            </a:r>
            <a:br>
              <a:rPr lang="en-US" sz="1800" dirty="0"/>
            </a:br>
            <a:endParaRPr lang="en-US" sz="1800" dirty="0" smtClean="0"/>
          </a:p>
        </p:txBody>
      </p:sp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4601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36527"/>
            <a:ext cx="7886700" cy="860170"/>
          </a:xfrm>
        </p:spPr>
        <p:txBody>
          <a:bodyPr>
            <a:normAutofit/>
          </a:bodyPr>
          <a:lstStyle/>
          <a:p>
            <a:r>
              <a:rPr lang="en-US" sz="3200" b="1" u="sng" dirty="0">
                <a:latin typeface="Arial" panose="020B0604020202020204" pitchFamily="34" charset="0"/>
                <a:cs typeface="Arial" panose="020B0604020202020204" pitchFamily="34" charset="0"/>
              </a:rPr>
              <a:t>2022 </a:t>
            </a:r>
            <a:r>
              <a:rPr lang="en-US" sz="32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Objectives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599213"/>
            <a:ext cx="7886700" cy="2759171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llect pheromone from mealybugs on squash/pumpkins, grapevines.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ry alternative rearing substrates (e.g., potato sprouts)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ry alternative pheromone collection/analysis methods (Solid phase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extractio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628650" y="914400"/>
            <a:ext cx="7710678" cy="937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ontent Placeholder 2"/>
          <p:cNvSpPr txBox="1">
            <a:spLocks/>
          </p:cNvSpPr>
          <p:nvPr/>
        </p:nvSpPr>
        <p:spPr>
          <a:xfrm>
            <a:off x="540639" y="1221225"/>
            <a:ext cx="7886700" cy="96085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ottom line: we need enough pheromone to get spectra for its identification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62179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4220" y="1901319"/>
            <a:ext cx="4830318" cy="668146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Thanks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for your support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44343" y="3632485"/>
            <a:ext cx="2870073" cy="73834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Questions?</a:t>
            </a: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9115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86017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ckground: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20221"/>
            <a:ext cx="7886700" cy="435133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Gill’s mealybug, </a:t>
            </a:r>
            <a:r>
              <a:rPr lang="en-US" i="1" dirty="0" err="1" smtClean="0"/>
              <a:t>Ferrisia</a:t>
            </a:r>
            <a:r>
              <a:rPr lang="en-US" i="1" dirty="0" smtClean="0"/>
              <a:t> </a:t>
            </a:r>
            <a:r>
              <a:rPr lang="en-US" i="1" dirty="0" err="1" smtClean="0"/>
              <a:t>gilli</a:t>
            </a:r>
            <a:endParaRPr lang="en-US" i="1" dirty="0" smtClean="0"/>
          </a:p>
          <a:p>
            <a:pPr lvl="1"/>
            <a:r>
              <a:rPr lang="en-US" dirty="0" smtClean="0"/>
              <a:t>Increasing in importance as a pistachio pest in CA</a:t>
            </a:r>
          </a:p>
          <a:p>
            <a:pPr lvl="2"/>
            <a:r>
              <a:rPr lang="en-US" dirty="0" smtClean="0"/>
              <a:t>Direct damage through feeding, indirect via honeydew/molds</a:t>
            </a:r>
            <a:endParaRPr lang="en-US" dirty="0" smtClean="0"/>
          </a:p>
          <a:p>
            <a:pPr lvl="1"/>
            <a:r>
              <a:rPr lang="en-US" dirty="0" smtClean="0"/>
              <a:t>Also infesting other crops (e.g</a:t>
            </a:r>
            <a:r>
              <a:rPr lang="en-US" dirty="0" smtClean="0"/>
              <a:t>. </a:t>
            </a:r>
            <a:r>
              <a:rPr lang="en-US" dirty="0" smtClean="0"/>
              <a:t>grapes, almonds, ornamentals)</a:t>
            </a:r>
            <a:endParaRPr lang="en-US" dirty="0" smtClean="0"/>
          </a:p>
          <a:p>
            <a:pPr lvl="1"/>
            <a:r>
              <a:rPr lang="en-US" dirty="0" smtClean="0"/>
              <a:t>Expanding its range</a:t>
            </a:r>
            <a:endParaRPr lang="en-US" dirty="0" smtClean="0"/>
          </a:p>
          <a:p>
            <a:r>
              <a:rPr lang="en-US" dirty="0" smtClean="0"/>
              <a:t>Effective control requires careful monitoring of populations and life stages, to time control measures</a:t>
            </a:r>
            <a:endParaRPr lang="en-US" dirty="0" smtClean="0"/>
          </a:p>
          <a:p>
            <a:r>
              <a:rPr lang="en-US" dirty="0" smtClean="0"/>
              <a:t>Pheromone-baited traps would be useful monitoring tools</a:t>
            </a:r>
            <a:endParaRPr lang="en-US" dirty="0" smtClean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628650" y="1115568"/>
            <a:ext cx="7710678" cy="937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6606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86017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heromones for </a:t>
            </a:r>
            <a:r>
              <a:rPr lang="en-US" sz="32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errisia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spp.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638" y="2943776"/>
            <a:ext cx="8319897" cy="619475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heromone identified for </a:t>
            </a:r>
            <a:r>
              <a:rPr lang="en-US" sz="2400" i="1" dirty="0" err="1" smtClean="0"/>
              <a:t>Ferrisia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virgata</a:t>
            </a:r>
            <a:r>
              <a:rPr lang="en-US" sz="2400" i="1" dirty="0" smtClean="0"/>
              <a:t> </a:t>
            </a:r>
            <a:r>
              <a:rPr lang="en-US" sz="2400" dirty="0" smtClean="0"/>
              <a:t>(</a:t>
            </a:r>
            <a:r>
              <a:rPr lang="en-US" sz="2400" dirty="0" err="1" smtClean="0"/>
              <a:t>Tabata</a:t>
            </a:r>
            <a:r>
              <a:rPr lang="en-US" sz="2400" dirty="0" smtClean="0"/>
              <a:t> et al. 2017)</a:t>
            </a:r>
            <a:endParaRPr lang="en-US" sz="2400" dirty="0" smtClean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628650" y="1115568"/>
            <a:ext cx="7710678" cy="937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81854"/>
              </p:ext>
            </p:extLst>
          </p:nvPr>
        </p:nvGraphicFramePr>
        <p:xfrm>
          <a:off x="2423160" y="3393291"/>
          <a:ext cx="3050330" cy="1295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CS ChemDraw Drawing" r:id="rId5" imgW="1612087" imgH="683783" progId="ChemDraw.Document.6.0">
                  <p:embed/>
                </p:oleObj>
              </mc:Choice>
              <mc:Fallback>
                <p:oleObj name="CS ChemDraw Drawing" r:id="rId5" imgW="1612087" imgH="6837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3160" y="3393291"/>
                        <a:ext cx="3050330" cy="1295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540639" y="1225297"/>
            <a:ext cx="7886700" cy="1636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Our previous work: demonstrated that </a:t>
            </a:r>
            <a:r>
              <a:rPr lang="en-US" sz="2400" i="1" dirty="0" smtClean="0"/>
              <a:t>F. </a:t>
            </a:r>
            <a:r>
              <a:rPr lang="en-US" sz="2400" i="1" dirty="0" err="1" smtClean="0"/>
              <a:t>gilli</a:t>
            </a:r>
            <a:r>
              <a:rPr lang="en-US" sz="2400" i="1" dirty="0" smtClean="0"/>
              <a:t> </a:t>
            </a:r>
            <a:r>
              <a:rPr lang="en-US" sz="2400" dirty="0" smtClean="0"/>
              <a:t>does indeed have a female-produced pheromone</a:t>
            </a:r>
          </a:p>
          <a:p>
            <a:pPr lvl="1"/>
            <a:r>
              <a:rPr lang="en-US" dirty="0" err="1" smtClean="0"/>
              <a:t>Electroantennogram</a:t>
            </a:r>
            <a:r>
              <a:rPr lang="en-US" dirty="0" smtClean="0"/>
              <a:t> responses</a:t>
            </a:r>
          </a:p>
          <a:p>
            <a:pPr lvl="1"/>
            <a:r>
              <a:rPr lang="en-US" dirty="0" smtClean="0"/>
              <a:t>Attraction of males to an extract of females</a:t>
            </a:r>
            <a:endParaRPr lang="en-US" dirty="0" smtClean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29818" y="4973611"/>
            <a:ext cx="7886700" cy="9242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Pheromone is a typical mealybug </a:t>
            </a:r>
            <a:r>
              <a:rPr lang="en-US" sz="2400" dirty="0" err="1" smtClean="0"/>
              <a:t>terpenoid</a:t>
            </a:r>
            <a:r>
              <a:rPr lang="en-US" sz="2400" dirty="0" smtClean="0"/>
              <a:t> ester</a:t>
            </a:r>
          </a:p>
          <a:p>
            <a:r>
              <a:rPr lang="en-US" sz="2400" i="1" dirty="0" smtClean="0"/>
              <a:t>F. </a:t>
            </a:r>
            <a:r>
              <a:rPr lang="en-US" sz="2400" i="1" dirty="0" err="1" smtClean="0"/>
              <a:t>gilli</a:t>
            </a:r>
            <a:r>
              <a:rPr lang="en-US" sz="2400" i="1" dirty="0" smtClean="0"/>
              <a:t> </a:t>
            </a:r>
            <a:r>
              <a:rPr lang="en-US" sz="2400" dirty="0" smtClean="0"/>
              <a:t>pheromone is likely to have a similar structure</a:t>
            </a:r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2357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86017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during 2020-2021: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628650" y="1115568"/>
            <a:ext cx="7710678" cy="937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2"/>
          <p:cNvSpPr txBox="1">
            <a:spLocks/>
          </p:cNvSpPr>
          <p:nvPr/>
        </p:nvSpPr>
        <p:spPr>
          <a:xfrm>
            <a:off x="628650" y="1371601"/>
            <a:ext cx="7886700" cy="268601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Establish lab colonies at UCR in fall 2020</a:t>
            </a:r>
          </a:p>
          <a:p>
            <a:r>
              <a:rPr lang="en-US" sz="2400" dirty="0" smtClean="0"/>
              <a:t>Collect pheromone from cohorts of virgin females on butternut squash</a:t>
            </a:r>
          </a:p>
          <a:p>
            <a:r>
              <a:rPr lang="en-US" sz="2400" dirty="0" smtClean="0"/>
              <a:t>Try alternative rearing substrates to try and increase pheromone yield</a:t>
            </a:r>
          </a:p>
          <a:p>
            <a:pPr lvl="1"/>
            <a:r>
              <a:rPr lang="en-US" sz="2000" dirty="0" smtClean="0"/>
              <a:t>Grapevines</a:t>
            </a:r>
          </a:p>
          <a:p>
            <a:pPr lvl="1"/>
            <a:r>
              <a:rPr lang="en-US" sz="2000" dirty="0" smtClean="0"/>
              <a:t>Acorn squash</a:t>
            </a:r>
          </a:p>
          <a:p>
            <a:r>
              <a:rPr lang="en-US" sz="2400" dirty="0" smtClean="0"/>
              <a:t>Results to date: </a:t>
            </a:r>
          </a:p>
          <a:p>
            <a:pPr lvl="1"/>
            <a:r>
              <a:rPr lang="en-US" dirty="0" smtClean="0"/>
              <a:t>Reproduced </a:t>
            </a:r>
            <a:r>
              <a:rPr lang="en-US" dirty="0" err="1" smtClean="0"/>
              <a:t>electroantennogram</a:t>
            </a:r>
            <a:r>
              <a:rPr lang="en-US" dirty="0" smtClean="0"/>
              <a:t> responses to a compound in the extracts</a:t>
            </a:r>
          </a:p>
          <a:p>
            <a:pPr lvl="1"/>
            <a:r>
              <a:rPr lang="en-US" dirty="0" smtClean="0"/>
              <a:t>So far, from ~90 extracts, still not enough material to get any meaningful structural data</a:t>
            </a:r>
          </a:p>
          <a:p>
            <a:pPr lvl="2"/>
            <a:r>
              <a:rPr lang="en-US" dirty="0" smtClean="0"/>
              <a:t>E.g., need a mass spectrum, at a minimum</a:t>
            </a:r>
            <a:endParaRPr lang="en-US" dirty="0" smtClean="0"/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8026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9431" y="1239351"/>
            <a:ext cx="7200001" cy="5440001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628650" y="914400"/>
            <a:ext cx="7710678" cy="937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97114" y="367994"/>
            <a:ext cx="7373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esting mealybugs on different types of squash/pumpkins</a:t>
            </a:r>
            <a:endParaRPr lang="en-US" sz="2400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2386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4912" y="1103376"/>
            <a:ext cx="3657600" cy="543763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27048" y="365760"/>
            <a:ext cx="6257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pparatus for collecting volatiles from live plants</a:t>
            </a:r>
            <a:endParaRPr lang="en-US" sz="2400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628650" y="914400"/>
            <a:ext cx="7710678" cy="937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7686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594" y="1711864"/>
            <a:ext cx="6288214" cy="4734656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356967" y="475488"/>
            <a:ext cx="8213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ntennal preparation for GC-EAD. Gold wire is 1 mm in diameter</a:t>
            </a:r>
            <a:endParaRPr lang="en-US" sz="2400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643165" y="1048091"/>
            <a:ext cx="7512908" cy="16476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 flipV="1">
            <a:off x="4764024" y="4572000"/>
            <a:ext cx="612648" cy="448056"/>
          </a:xfrm>
          <a:prstGeom prst="straightConnector1">
            <a:avLst/>
          </a:prstGeom>
          <a:ln w="158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440680" y="4796028"/>
            <a:ext cx="19504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ad/antennae of </a:t>
            </a:r>
          </a:p>
          <a:p>
            <a:r>
              <a:rPr lang="en-US" dirty="0" smtClean="0"/>
              <a:t>male mealybug</a:t>
            </a:r>
            <a:endParaRPr lang="en-US" dirty="0"/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9069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20824" y="1708594"/>
            <a:ext cx="4974336" cy="473234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78992" y="466344"/>
            <a:ext cx="6748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upled gas chromatography-</a:t>
            </a:r>
            <a:r>
              <a:rPr lang="en-US" sz="2400" dirty="0" err="1" smtClean="0"/>
              <a:t>electroantennogram</a:t>
            </a:r>
            <a:r>
              <a:rPr lang="en-US" sz="2400" dirty="0" smtClean="0"/>
              <a:t> analysis of an extract</a:t>
            </a:r>
            <a:endParaRPr lang="en-US" sz="2400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4142232" y="5943600"/>
            <a:ext cx="310896" cy="219456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3986784" y="3703320"/>
            <a:ext cx="45720" cy="44805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806167" y="1896152"/>
            <a:ext cx="983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C trac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453128" y="5978390"/>
            <a:ext cx="1940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tennal response</a:t>
            </a:r>
            <a:endParaRPr lang="en-US" dirty="0"/>
          </a:p>
        </p:txBody>
      </p:sp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2136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36527"/>
            <a:ext cx="7886700" cy="86017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ject goal: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639" y="2324893"/>
            <a:ext cx="7886700" cy="1204691"/>
          </a:xfrm>
        </p:spPr>
        <p:txBody>
          <a:bodyPr>
            <a:normAutofit/>
          </a:bodyPr>
          <a:lstStyle/>
          <a:p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Identify, synthesize, develop applications for </a:t>
            </a:r>
            <a:r>
              <a:rPr lang="en-US" sz="3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F. </a:t>
            </a:r>
            <a:r>
              <a:rPr lang="en-US" sz="3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lli</a:t>
            </a:r>
            <a:r>
              <a:rPr lang="en-US" sz="3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pheromone</a:t>
            </a:r>
            <a:endParaRPr lang="en-US" sz="3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628650" y="914400"/>
            <a:ext cx="7710678" cy="937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5734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412</TotalTime>
  <Words>345</Words>
  <Application>Microsoft Office PowerPoint</Application>
  <PresentationFormat>On-screen Show (4:3)</PresentationFormat>
  <Paragraphs>46</Paragraphs>
  <Slides>11</Slides>
  <Notes>0</Notes>
  <HiddenSlides>0</HiddenSlides>
  <MMClips>1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CS ChemDraw Drawing</vt:lpstr>
      <vt:lpstr>Identification, synthesis, and development of the sex pheromone of the mealybug, Ferrisia gilli</vt:lpstr>
      <vt:lpstr>Background:</vt:lpstr>
      <vt:lpstr>Pheromones for Ferrisia spp.</vt:lpstr>
      <vt:lpstr>Work during 2020-2021:</vt:lpstr>
      <vt:lpstr>PowerPoint Presentation</vt:lpstr>
      <vt:lpstr>PowerPoint Presentation</vt:lpstr>
      <vt:lpstr>PowerPoint Presentation</vt:lpstr>
      <vt:lpstr>PowerPoint Presentation</vt:lpstr>
      <vt:lpstr>Project goal:</vt:lpstr>
      <vt:lpstr>2022 Objectives:</vt:lpstr>
      <vt:lpstr>Thanks for your support!</vt:lpstr>
    </vt:vector>
  </TitlesOfParts>
  <Company>Hewlett-Packard 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celyn</dc:creator>
  <cp:lastModifiedBy>Jocelyn G Millar</cp:lastModifiedBy>
  <cp:revision>53</cp:revision>
  <dcterms:created xsi:type="dcterms:W3CDTF">2021-10-03T23:37:02Z</dcterms:created>
  <dcterms:modified xsi:type="dcterms:W3CDTF">2021-12-30T00:27:35Z</dcterms:modified>
</cp:coreProperties>
</file>